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72" r:id="rId5"/>
    <p:sldMasterId id="2147483684" r:id="rId6"/>
    <p:sldMasterId id="2147483832" r:id="rId7"/>
    <p:sldMasterId id="2147483844" r:id="rId8"/>
  </p:sldMasterIdLst>
  <p:notesMasterIdLst>
    <p:notesMasterId r:id="rId23"/>
  </p:notesMasterIdLst>
  <p:handoutMasterIdLst>
    <p:handoutMasterId r:id="rId24"/>
  </p:handoutMasterIdLst>
  <p:sldIdLst>
    <p:sldId id="328" r:id="rId9"/>
    <p:sldId id="297" r:id="rId10"/>
    <p:sldId id="290" r:id="rId11"/>
    <p:sldId id="264" r:id="rId12"/>
    <p:sldId id="284" r:id="rId13"/>
    <p:sldId id="366" r:id="rId14"/>
    <p:sldId id="347" r:id="rId15"/>
    <p:sldId id="368" r:id="rId16"/>
    <p:sldId id="369" r:id="rId17"/>
    <p:sldId id="370" r:id="rId18"/>
    <p:sldId id="371" r:id="rId19"/>
    <p:sldId id="318" r:id="rId20"/>
    <p:sldId id="317" r:id="rId21"/>
    <p:sldId id="367" r:id="rId22"/>
  </p:sldIdLst>
  <p:sldSz cx="9144000" cy="6858000" type="screen4x3"/>
  <p:notesSz cx="6742113" cy="987266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F0C6567-76B3-40BA-AF64-BF072765EBF9}" v="1" dt="2023-03-01T20:12:37.1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7896" autoAdjust="0"/>
  </p:normalViewPr>
  <p:slideViewPr>
    <p:cSldViewPr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Quan Zhu" userId="810365da-6414-46e1-a678-65569323f9cb" providerId="ADAL" clId="{F3FA9577-6B4A-459B-A104-F52D99D123F7}"/>
    <pc:docChg chg="undo custSel addSld delSld modSld sldOrd">
      <pc:chgData name="Quan Zhu" userId="810365da-6414-46e1-a678-65569323f9cb" providerId="ADAL" clId="{F3FA9577-6B4A-459B-A104-F52D99D123F7}" dt="2021-02-07T10:07:38.457" v="2304" actId="20577"/>
      <pc:docMkLst>
        <pc:docMk/>
      </pc:docMkLst>
      <pc:sldChg chg="modSp">
        <pc:chgData name="Quan Zhu" userId="810365da-6414-46e1-a678-65569323f9cb" providerId="ADAL" clId="{F3FA9577-6B4A-459B-A104-F52D99D123F7}" dt="2021-02-06T15:04:36.415" v="2285" actId="20577"/>
        <pc:sldMkLst>
          <pc:docMk/>
          <pc:sldMk cId="33155598" sldId="328"/>
        </pc:sldMkLst>
        <pc:spChg chg="mod">
          <ac:chgData name="Quan Zhu" userId="810365da-6414-46e1-a678-65569323f9cb" providerId="ADAL" clId="{F3FA9577-6B4A-459B-A104-F52D99D123F7}" dt="2021-01-18T09:19:07.469" v="2283" actId="20577"/>
          <ac:spMkLst>
            <pc:docMk/>
            <pc:sldMk cId="33155598" sldId="328"/>
            <ac:spMk id="5122" creationId="{00000000-0000-0000-0000-000000000000}"/>
          </ac:spMkLst>
        </pc:spChg>
        <pc:spChg chg="mod">
          <ac:chgData name="Quan Zhu" userId="810365da-6414-46e1-a678-65569323f9cb" providerId="ADAL" clId="{F3FA9577-6B4A-459B-A104-F52D99D123F7}" dt="2021-02-06T15:04:36.415" v="2285" actId="20577"/>
          <ac:spMkLst>
            <pc:docMk/>
            <pc:sldMk cId="33155598" sldId="328"/>
            <ac:spMk id="5123" creationId="{00000000-0000-0000-0000-000000000000}"/>
          </ac:spMkLst>
        </pc:spChg>
      </pc:sldChg>
    </pc:docChg>
  </pc:docChgLst>
  <pc:docChgLst>
    <pc:chgData name="Quan Zhu" userId="810365da-6414-46e1-a678-65569323f9cb" providerId="ADAL" clId="{2CC006E1-FEFB-4D1D-878E-F3ADA62FF0FA}"/>
    <pc:docChg chg="custSel addSld delSld modSld">
      <pc:chgData name="Quan Zhu" userId="810365da-6414-46e1-a678-65569323f9cb" providerId="ADAL" clId="{2CC006E1-FEFB-4D1D-878E-F3ADA62FF0FA}" dt="2021-03-04T10:54:14.058" v="191"/>
      <pc:docMkLst>
        <pc:docMk/>
      </pc:docMkLst>
      <pc:sldChg chg="modSp add">
        <pc:chgData name="Quan Zhu" userId="810365da-6414-46e1-a678-65569323f9cb" providerId="ADAL" clId="{2CC006E1-FEFB-4D1D-878E-F3ADA62FF0FA}" dt="2021-02-28T09:36:44.124" v="188" actId="20577"/>
        <pc:sldMkLst>
          <pc:docMk/>
          <pc:sldMk cId="0" sldId="264"/>
        </pc:sldMkLst>
        <pc:spChg chg="mod">
          <ac:chgData name="Quan Zhu" userId="810365da-6414-46e1-a678-65569323f9cb" providerId="ADAL" clId="{2CC006E1-FEFB-4D1D-878E-F3ADA62FF0FA}" dt="2021-02-28T09:36:44.124" v="188" actId="20577"/>
          <ac:spMkLst>
            <pc:docMk/>
            <pc:sldMk cId="0" sldId="264"/>
            <ac:spMk id="3" creationId="{00000000-0000-0000-0000-000000000000}"/>
          </ac:spMkLst>
        </pc:spChg>
      </pc:sldChg>
      <pc:sldChg chg="add">
        <pc:chgData name="Quan Zhu" userId="810365da-6414-46e1-a678-65569323f9cb" providerId="ADAL" clId="{2CC006E1-FEFB-4D1D-878E-F3ADA62FF0FA}" dt="2021-02-28T09:22:38.128" v="127"/>
        <pc:sldMkLst>
          <pc:docMk/>
          <pc:sldMk cId="3827742876" sldId="284"/>
        </pc:sldMkLst>
      </pc:sldChg>
      <pc:sldChg chg="add">
        <pc:chgData name="Quan Zhu" userId="810365da-6414-46e1-a678-65569323f9cb" providerId="ADAL" clId="{2CC006E1-FEFB-4D1D-878E-F3ADA62FF0FA}" dt="2021-02-28T09:22:10.499" v="125"/>
        <pc:sldMkLst>
          <pc:docMk/>
          <pc:sldMk cId="1784446299" sldId="290"/>
        </pc:sldMkLst>
      </pc:sldChg>
      <pc:sldChg chg="add">
        <pc:chgData name="Quan Zhu" userId="810365da-6414-46e1-a678-65569323f9cb" providerId="ADAL" clId="{2CC006E1-FEFB-4D1D-878E-F3ADA62FF0FA}" dt="2021-02-28T09:31:07.706" v="128"/>
        <pc:sldMkLst>
          <pc:docMk/>
          <pc:sldMk cId="3650948684" sldId="297"/>
        </pc:sldMkLst>
      </pc:sldChg>
      <pc:sldChg chg="modSp">
        <pc:chgData name="Quan Zhu" userId="810365da-6414-46e1-a678-65569323f9cb" providerId="ADAL" clId="{2CC006E1-FEFB-4D1D-878E-F3ADA62FF0FA}" dt="2021-02-28T09:35:41.540" v="171" actId="20577"/>
        <pc:sldMkLst>
          <pc:docMk/>
          <pc:sldMk cId="33155598" sldId="328"/>
        </pc:sldMkLst>
        <pc:spChg chg="mod">
          <ac:chgData name="Quan Zhu" userId="810365da-6414-46e1-a678-65569323f9cb" providerId="ADAL" clId="{2CC006E1-FEFB-4D1D-878E-F3ADA62FF0FA}" dt="2021-02-28T09:35:41.540" v="171" actId="20577"/>
          <ac:spMkLst>
            <pc:docMk/>
            <pc:sldMk cId="33155598" sldId="328"/>
            <ac:spMk id="5123" creationId="{00000000-0000-0000-0000-000000000000}"/>
          </ac:spMkLst>
        </pc:spChg>
      </pc:sldChg>
      <pc:sldChg chg="add">
        <pc:chgData name="Quan Zhu" userId="810365da-6414-46e1-a678-65569323f9cb" providerId="ADAL" clId="{2CC006E1-FEFB-4D1D-878E-F3ADA62FF0FA}" dt="2021-02-28T09:33:11.933" v="133"/>
        <pc:sldMkLst>
          <pc:docMk/>
          <pc:sldMk cId="0" sldId="347"/>
        </pc:sldMkLst>
      </pc:sldChg>
      <pc:sldChg chg="modSp add">
        <pc:chgData name="Quan Zhu" userId="810365da-6414-46e1-a678-65569323f9cb" providerId="ADAL" clId="{2CC006E1-FEFB-4D1D-878E-F3ADA62FF0FA}" dt="2021-03-04T10:54:14.058" v="191"/>
        <pc:sldMkLst>
          <pc:docMk/>
          <pc:sldMk cId="983620574" sldId="366"/>
        </pc:sldMkLst>
        <pc:graphicFrameChg chg="mod">
          <ac:chgData name="Quan Zhu" userId="810365da-6414-46e1-a678-65569323f9cb" providerId="ADAL" clId="{2CC006E1-FEFB-4D1D-878E-F3ADA62FF0FA}" dt="2021-03-04T10:54:14.058" v="191"/>
          <ac:graphicFrameMkLst>
            <pc:docMk/>
            <pc:sldMk cId="983620574" sldId="366"/>
            <ac:graphicFrameMk id="5" creationId="{00000000-0000-0000-0000-000000000000}"/>
          </ac:graphicFrameMkLst>
        </pc:graphicFrameChg>
      </pc:sldChg>
      <pc:sldChg chg="modSp modAnim">
        <pc:chgData name="Quan Zhu" userId="810365da-6414-46e1-a678-65569323f9cb" providerId="ADAL" clId="{2CC006E1-FEFB-4D1D-878E-F3ADA62FF0FA}" dt="2021-02-28T09:34:39.202" v="152" actId="20577"/>
        <pc:sldMkLst>
          <pc:docMk/>
          <pc:sldMk cId="698413049" sldId="367"/>
        </pc:sldMkLst>
        <pc:spChg chg="mod">
          <ac:chgData name="Quan Zhu" userId="810365da-6414-46e1-a678-65569323f9cb" providerId="ADAL" clId="{2CC006E1-FEFB-4D1D-878E-F3ADA62FF0FA}" dt="2021-02-28T09:34:34.803" v="151" actId="20577"/>
          <ac:spMkLst>
            <pc:docMk/>
            <pc:sldMk cId="698413049" sldId="367"/>
            <ac:spMk id="9218" creationId="{00000000-0000-0000-0000-000000000000}"/>
          </ac:spMkLst>
        </pc:spChg>
        <pc:spChg chg="mod">
          <ac:chgData name="Quan Zhu" userId="810365da-6414-46e1-a678-65569323f9cb" providerId="ADAL" clId="{2CC006E1-FEFB-4D1D-878E-F3ADA62FF0FA}" dt="2021-02-28T09:34:39.202" v="152" actId="20577"/>
          <ac:spMkLst>
            <pc:docMk/>
            <pc:sldMk cId="698413049" sldId="367"/>
            <ac:spMk id="9219" creationId="{00000000-0000-0000-0000-000000000000}"/>
          </ac:spMkLst>
        </pc:spChg>
      </pc:sldChg>
    </pc:docChg>
  </pc:docChgLst>
  <pc:docChgLst>
    <pc:chgData name="Quan Zhu" userId="810365da-6414-46e1-a678-65569323f9cb" providerId="ADAL" clId="{3EF5C05A-902C-4B4F-9AA0-B634A298649E}"/>
    <pc:docChg chg="modSld">
      <pc:chgData name="Quan Zhu" userId="810365da-6414-46e1-a678-65569323f9cb" providerId="ADAL" clId="{3EF5C05A-902C-4B4F-9AA0-B634A298649E}" dt="2023-02-17T15:49:25.302" v="3" actId="14100"/>
      <pc:docMkLst>
        <pc:docMk/>
      </pc:docMkLst>
      <pc:sldChg chg="modSp mod">
        <pc:chgData name="Quan Zhu" userId="810365da-6414-46e1-a678-65569323f9cb" providerId="ADAL" clId="{3EF5C05A-902C-4B4F-9AA0-B634A298649E}" dt="2023-02-17T15:49:25.302" v="3" actId="14100"/>
        <pc:sldMkLst>
          <pc:docMk/>
          <pc:sldMk cId="33155598" sldId="328"/>
        </pc:sldMkLst>
        <pc:spChg chg="mod">
          <ac:chgData name="Quan Zhu" userId="810365da-6414-46e1-a678-65569323f9cb" providerId="ADAL" clId="{3EF5C05A-902C-4B4F-9AA0-B634A298649E}" dt="2023-02-17T15:49:25.302" v="3" actId="14100"/>
          <ac:spMkLst>
            <pc:docMk/>
            <pc:sldMk cId="33155598" sldId="328"/>
            <ac:spMk id="5122" creationId="{00000000-0000-0000-0000-000000000000}"/>
          </ac:spMkLst>
        </pc:spChg>
      </pc:sldChg>
    </pc:docChg>
  </pc:docChgLst>
  <pc:docChgLst>
    <pc:chgData name="Quan Zhu" userId="810365da-6414-46e1-a678-65569323f9cb" providerId="ADAL" clId="{680E34FB-8ECA-4412-A2B2-8F58D39BB5B7}"/>
    <pc:docChg chg="undo redo custSel delSld modSld">
      <pc:chgData name="Quan Zhu" userId="810365da-6414-46e1-a678-65569323f9cb" providerId="ADAL" clId="{680E34FB-8ECA-4412-A2B2-8F58D39BB5B7}" dt="2021-02-08T16:49:20.290" v="416" actId="1035"/>
      <pc:docMkLst>
        <pc:docMk/>
      </pc:docMkLst>
      <pc:sldChg chg="modSp">
        <pc:chgData name="Quan Zhu" userId="810365da-6414-46e1-a678-65569323f9cb" providerId="ADAL" clId="{680E34FB-8ECA-4412-A2B2-8F58D39BB5B7}" dt="2021-02-08T11:46:46.253" v="402" actId="20577"/>
        <pc:sldMkLst>
          <pc:docMk/>
          <pc:sldMk cId="33155598" sldId="328"/>
        </pc:sldMkLst>
        <pc:spChg chg="mod">
          <ac:chgData name="Quan Zhu" userId="810365da-6414-46e1-a678-65569323f9cb" providerId="ADAL" clId="{680E34FB-8ECA-4412-A2B2-8F58D39BB5B7}" dt="2021-02-08T11:46:46.253" v="402" actId="20577"/>
          <ac:spMkLst>
            <pc:docMk/>
            <pc:sldMk cId="33155598" sldId="328"/>
            <ac:spMk id="5123" creationId="{00000000-0000-0000-0000-000000000000}"/>
          </ac:spMkLst>
        </pc:spChg>
      </pc:sldChg>
      <pc:sldChg chg="delSp modSp modAnim">
        <pc:chgData name="Quan Zhu" userId="810365da-6414-46e1-a678-65569323f9cb" providerId="ADAL" clId="{680E34FB-8ECA-4412-A2B2-8F58D39BB5B7}" dt="2021-02-07T19:00:07.162" v="391" actId="478"/>
        <pc:sldMkLst>
          <pc:docMk/>
          <pc:sldMk cId="698413049" sldId="367"/>
        </pc:sldMkLst>
        <pc:spChg chg="mod">
          <ac:chgData name="Quan Zhu" userId="810365da-6414-46e1-a678-65569323f9cb" providerId="ADAL" clId="{680E34FB-8ECA-4412-A2B2-8F58D39BB5B7}" dt="2021-02-07T18:59:01.937" v="330" actId="1076"/>
          <ac:spMkLst>
            <pc:docMk/>
            <pc:sldMk cId="698413049" sldId="367"/>
            <ac:spMk id="9218" creationId="{00000000-0000-0000-0000-000000000000}"/>
          </ac:spMkLst>
        </pc:spChg>
        <pc:spChg chg="mod">
          <ac:chgData name="Quan Zhu" userId="810365da-6414-46e1-a678-65569323f9cb" providerId="ADAL" clId="{680E34FB-8ECA-4412-A2B2-8F58D39BB5B7}" dt="2021-02-07T19:00:00.802" v="390" actId="20577"/>
          <ac:spMkLst>
            <pc:docMk/>
            <pc:sldMk cId="698413049" sldId="367"/>
            <ac:spMk id="9219" creationId="{00000000-0000-0000-0000-000000000000}"/>
          </ac:spMkLst>
        </pc:spChg>
        <pc:graphicFrameChg chg="del">
          <ac:chgData name="Quan Zhu" userId="810365da-6414-46e1-a678-65569323f9cb" providerId="ADAL" clId="{680E34FB-8ECA-4412-A2B2-8F58D39BB5B7}" dt="2021-02-07T18:58:37.198" v="321" actId="478"/>
          <ac:graphicFrameMkLst>
            <pc:docMk/>
            <pc:sldMk cId="698413049" sldId="367"/>
            <ac:graphicFrameMk id="3" creationId="{1FF0E886-DC79-4698-8484-5ACBD2E68B8E}"/>
          </ac:graphicFrameMkLst>
        </pc:graphicFrameChg>
        <pc:graphicFrameChg chg="del">
          <ac:chgData name="Quan Zhu" userId="810365da-6414-46e1-a678-65569323f9cb" providerId="ADAL" clId="{680E34FB-8ECA-4412-A2B2-8F58D39BB5B7}" dt="2021-02-07T19:00:07.162" v="391" actId="478"/>
          <ac:graphicFrameMkLst>
            <pc:docMk/>
            <pc:sldMk cId="698413049" sldId="367"/>
            <ac:graphicFrameMk id="11" creationId="{FCE25CB5-224C-44BA-9984-9451BB247BA7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8971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510EFD-A185-492C-9A0D-A27C98A2966C}" type="datetimeFigureOut">
              <a:rPr lang="en-GB" smtClean="0"/>
              <a:pPr/>
              <a:t>27/03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7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8971" y="9377317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27EA5F-23B9-41D2-940D-332A15A57D3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38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8971" y="0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3288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212" y="4689516"/>
            <a:ext cx="5393690" cy="444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7317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8971" y="9377317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0A80208-826C-4246-B529-D6A3DD23C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29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Welco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A80208-826C-4246-B529-D6A3DD23CE0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09AF12-3627-4C09-8F84-3338FD9703D6}" type="slidenum">
              <a:rPr kumimoji="0" lang="en-GB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altLang="zh-CN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 cap="flat"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A80208-826C-4246-B529-D6A3DD23CE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Title slid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71612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1410F8-0371-4035-A94A-61CA82661E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59A45-2B54-43F7-9D1F-8DEA1F7A6F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B01F0-1B4B-4481-BAF2-EA06B821DA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48D5E-0611-453B-AC4D-8434AD82CFA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B64A5-3E05-4353-B2AF-9218CC99DC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58AF-01A5-4F2C-8355-B2D7646E8B27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C8064-DFEB-4482-ADDD-1159F6A300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FA64-859B-4365-98B4-67F90237FF66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16C908-1FA3-43ED-ACA9-A7FEA2205E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9EBE9-4D4E-4487-9DB2-017BFAE17CC2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DA882-B523-42C8-893A-BFDAFD2398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5210F-5223-45EE-A0E9-CA6E989A8DC5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912D8-3C94-4858-95A3-61409F6F10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888A2-1EA1-42DF-97A0-D71CD7FB3F91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A6A65-FC10-4B39-81D8-D5FFD2ABE9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91AD2-AF90-466C-844B-FB71FE20241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5E331-88CE-4EA4-903B-BC04A8D300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6212C-261B-481F-9296-D42DF9F1E04D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85209-B87A-4C8C-A38F-0FA124799C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220D-EAF2-4EC0-9DBA-E64CFB0F47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F420-10BE-4957-81A2-2583EA3C403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73304-5B58-4976-844D-452D87DDC13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C11A5-5DCA-433C-A9A3-6BC05D73568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E459C-F2F9-4E50-B3F8-A8BFFDAE99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DFA1-6AE0-48A9-9CBB-AEE18DFB3F33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9BC41-93C9-45C4-943B-DA2D3368B1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A0EB5-30AA-4114-8690-5B45F2A6088F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8E665-849A-4B32-B004-F20B109231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FDC68-4A3A-4311-99F2-8CAC3F31BBE9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EEC38-C81D-4D10-84D2-A8BA38929A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59D68-CA8F-4DBA-88CA-43EA4FAE3A6F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82ED3-63D8-4A78-A1F3-C989CC43A8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B4447-1076-418E-B4D9-CF17DE728968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D4B15-CED0-4F49-A566-8C12705BA7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E0C37-BD1A-47B9-9858-FF86F9AD03E7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A4F6-7B97-45AA-A6A1-05BC7C5F5A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8555D-AFCB-477C-9777-22AE4EF3CB74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0A8A-467A-4366-A509-72936FCE11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DC199-FA33-4651-9497-0F8B7CBBA59C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3C7F-412B-4AEB-A7BF-41181ADE0F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DE28E-0F6D-4BA7-999F-29D9EA6EED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B79D4-D391-43B9-93E5-F759F6CBB2E3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14CA7-9EA1-4E1B-8F9E-2D8D2BAAECF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56DB2-D07D-4770-A838-DECE9A737E82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319F3-4192-4905-93BD-3B5A1CCA60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1AD66-3A52-40E7-AAAC-C604FD4CC276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F28FA-B053-42D9-8125-399EF4FA77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795F7-5005-4D74-B8A2-1E039511432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67289-1329-4D51-BA7E-A0080288A4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48D5E-0611-453B-AC4D-8434AD82CFA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B64A5-3E05-4353-B2AF-9218CC99DC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925876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58AF-01A5-4F2C-8355-B2D7646E8B27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C8064-DFEB-4482-ADDD-1159F6A300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7729318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FA64-859B-4365-98B4-67F90237FF66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16C908-1FA3-43ED-ACA9-A7FEA2205E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036332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9EBE9-4D4E-4487-9DB2-017BFAE17CC2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DA882-B523-42C8-893A-BFDAFD2398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7868737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5210F-5223-45EE-A0E9-CA6E989A8DC5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912D8-3C94-4858-95A3-61409F6F10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3266772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888A2-1EA1-42DF-97A0-D71CD7FB3F91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A6A65-FC10-4B39-81D8-D5FFD2ABE9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0870700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3CF92-C6B8-41C2-94AD-672772E47E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91AD2-AF90-466C-844B-FB71FE20241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5E331-88CE-4EA4-903B-BC04A8D300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3885913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6212C-261B-481F-9296-D42DF9F1E04D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85209-B87A-4C8C-A38F-0FA124799C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7065274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F420-10BE-4957-81A2-2583EA3C403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73304-5B58-4976-844D-452D87DDC13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1131257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C11A5-5DCA-433C-A9A3-6BC05D73568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E459C-F2F9-4E50-B3F8-A8BFFDAE99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2148271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DFA1-6AE0-48A9-9CBB-AEE18DFB3F33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9BC41-93C9-45C4-943B-DA2D3368B1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935778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48D5E-0611-453B-AC4D-8434AD82CFA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B64A5-3E05-4353-B2AF-9218CC99DC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731025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58AF-01A5-4F2C-8355-B2D7646E8B27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C8064-DFEB-4482-ADDD-1159F6A300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023923"/>
      </p:ext>
    </p:extLst>
  </p:cSld>
  <p:clrMapOvr>
    <a:masterClrMapping/>
  </p:clrMapOvr>
  <p:transition spd="med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FA64-859B-4365-98B4-67F90237FF66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16C908-1FA3-43ED-ACA9-A7FEA2205E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2659341"/>
      </p:ext>
    </p:extLst>
  </p:cSld>
  <p:clrMapOvr>
    <a:masterClrMapping/>
  </p:clrMapOvr>
  <p:transition spd="med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9EBE9-4D4E-4487-9DB2-017BFAE17CC2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DA882-B523-42C8-893A-BFDAFD2398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319306"/>
      </p:ext>
    </p:extLst>
  </p:cSld>
  <p:clrMapOvr>
    <a:masterClrMapping/>
  </p:clrMapOvr>
  <p:transition spd="med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5210F-5223-45EE-A0E9-CA6E989A8DC5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912D8-3C94-4858-95A3-61409F6F10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411556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63B48-7951-4DDE-8822-2D1D6F33CB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888A2-1EA1-42DF-97A0-D71CD7FB3F91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A6A65-FC10-4B39-81D8-D5FFD2ABE9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5710376"/>
      </p:ext>
    </p:extLst>
  </p:cSld>
  <p:clrMapOvr>
    <a:masterClrMapping/>
  </p:clrMapOvr>
  <p:transition spd="med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91AD2-AF90-466C-844B-FB71FE202410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5E331-88CE-4EA4-903B-BC04A8D300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8025389"/>
      </p:ext>
    </p:extLst>
  </p:cSld>
  <p:clrMapOvr>
    <a:masterClrMapping/>
  </p:clrMapOvr>
  <p:transition spd="med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6212C-261B-481F-9296-D42DF9F1E04D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85209-B87A-4C8C-A38F-0FA124799C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7237303"/>
      </p:ext>
    </p:extLst>
  </p:cSld>
  <p:clrMapOvr>
    <a:masterClrMapping/>
  </p:clrMapOvr>
  <p:transition spd="med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F420-10BE-4957-81A2-2583EA3C403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73304-5B58-4976-844D-452D87DDC13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2354319"/>
      </p:ext>
    </p:extLst>
  </p:cSld>
  <p:clrMapOvr>
    <a:masterClrMapping/>
  </p:clrMapOvr>
  <p:transition spd="med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C11A5-5DCA-433C-A9A3-6BC05D73568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E459C-F2F9-4E50-B3F8-A8BFFDAE99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1524010"/>
      </p:ext>
    </p:extLst>
  </p:cSld>
  <p:clrMapOvr>
    <a:masterClrMapping/>
  </p:clrMapOvr>
  <p:transition spd="med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DFA1-6AE0-48A9-9CBB-AEE18DFB3F33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9BC41-93C9-45C4-943B-DA2D3368B1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0860937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503CF-C37C-447C-B311-DD19152318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5B88-CB80-4A83-B006-1D8CD669BD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51CD-BB76-46CC-B2C4-D8D47560F6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6052A-D895-48D5-A13C-D95DFE9841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Title slid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0438" y="62150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DFC1873-F926-46FC-95F2-1644492DC9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General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039AC01-2437-49B9-BDD1-C0F46ABF457C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882BA5-E863-4C60-BAEA-5F304275A0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9" descr="General 2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E9F6233-8C81-430E-A532-5F8CB92B9BDA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CC848C9-1FB3-46B6-85AD-1658DBDBF3B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General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039AC01-2437-49B9-BDD1-C0F46ABF457C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882BA5-E863-4C60-BAEA-5F304275A0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165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General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039AC01-2437-49B9-BDD1-C0F46ABF457C}" type="datetime1">
              <a:rPr lang="en-US"/>
              <a:pPr>
                <a:defRPr/>
              </a:pPr>
              <a:t>3/27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882BA5-E863-4C60-BAEA-5F304275A0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5794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tinyurl.com/uweballrobot" TargetMode="External"/><Relationship Id="rId2" Type="http://schemas.openxmlformats.org/officeDocument/2006/relationships/hyperlink" Target="http://tinyurl.com/uwetriple" TargetMode="External"/><Relationship Id="rId1" Type="http://schemas.openxmlformats.org/officeDocument/2006/relationships/slideLayout" Target="../slideLayouts/slideLayout35.xml"/><Relationship Id="rId5" Type="http://schemas.openxmlformats.org/officeDocument/2006/relationships/hyperlink" Target="http://tinyurl.com/uwekestrel" TargetMode="External"/><Relationship Id="rId4" Type="http://schemas.openxmlformats.org/officeDocument/2006/relationships/hyperlink" Target="http://tinyurl.com/uwebigdog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>
          <a:xfrm>
            <a:off x="755576" y="476672"/>
            <a:ext cx="7886700" cy="1152128"/>
          </a:xfrm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rgbClr val="000000"/>
                </a:solidFill>
              </a:rPr>
              <a:t>UWE Bristol</a:t>
            </a:r>
            <a:br>
              <a:rPr lang="en-GB" sz="3200" b="1" dirty="0">
                <a:solidFill>
                  <a:srgbClr val="000000"/>
                </a:solidFill>
              </a:rPr>
            </a:br>
            <a:r>
              <a:rPr lang="en-GB" sz="2800" dirty="0"/>
              <a:t>Advanced control and dynamics</a:t>
            </a:r>
            <a:br>
              <a:rPr lang="en-GB" sz="1200" dirty="0"/>
            </a:br>
            <a:r>
              <a:rPr lang="en-GB" sz="1200" dirty="0"/>
              <a:t>UFME7F-15-M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971550" y="2852936"/>
            <a:ext cx="7200900" cy="2088232"/>
          </a:xfrm>
        </p:spPr>
        <p:txBody>
          <a:bodyPr/>
          <a:lstStyle/>
          <a:p>
            <a:r>
              <a:rPr lang="en-GB" sz="2800" dirty="0"/>
              <a:t>Tutorial 4</a:t>
            </a:r>
          </a:p>
          <a:p>
            <a:pPr algn="l"/>
            <a:endParaRPr lang="en-GB" sz="2400" dirty="0"/>
          </a:p>
          <a:p>
            <a:pPr algn="l"/>
            <a:r>
              <a:rPr lang="en-GB" sz="2400" dirty="0"/>
              <a:t>1 Introduction to control systems</a:t>
            </a:r>
          </a:p>
          <a:p>
            <a:pPr algn="l"/>
            <a:r>
              <a:rPr lang="en-GB" sz="2400" dirty="0"/>
              <a:t>2 Specify control system performance</a:t>
            </a:r>
          </a:p>
        </p:txBody>
      </p:sp>
    </p:spTree>
    <p:extLst>
      <p:ext uri="{BB962C8B-B14F-4D97-AF65-F5344CB8AC3E}">
        <p14:creationId xmlns:p14="http://schemas.microsoft.com/office/powerpoint/2010/main" val="33155598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466725"/>
            <a:ext cx="8397433" cy="6142419"/>
          </a:xfrm>
        </p:spPr>
        <p:txBody>
          <a:bodyPr/>
          <a:lstStyle/>
          <a:p>
            <a:pPr lvl="0"/>
            <a:r>
              <a:rPr lang="en-GB" sz="2400" dirty="0">
                <a:solidFill>
                  <a:prstClr val="black"/>
                </a:solidFill>
              </a:rPr>
              <a:t>Settling time</a:t>
            </a:r>
          </a:p>
          <a:p>
            <a:pPr lvl="1"/>
            <a:endParaRPr lang="en-GB" dirty="0"/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endParaRPr lang="en-GB" dirty="0"/>
          </a:p>
          <a:p>
            <a:pPr marL="0" lvl="1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prstClr val="black"/>
                </a:solidFill>
              </a:rPr>
              <a:t>Peak overshoot (        is a percentage value)</a:t>
            </a:r>
          </a:p>
          <a:p>
            <a:pPr lvl="1"/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91833" y="1082676"/>
          <a:ext cx="1885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80880" progId="Equation.DSMT4">
                  <p:embed/>
                </p:oleObj>
              </mc:Choice>
              <mc:Fallback>
                <p:oleObj name="Equation" r:id="rId2" imgW="73656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33" y="1082676"/>
                        <a:ext cx="1885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2635" y="3255765"/>
          <a:ext cx="29940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96880" progId="Equation.DSMT4">
                  <p:embed/>
                </p:oleObj>
              </mc:Choice>
              <mc:Fallback>
                <p:oleObj name="Equation" r:id="rId4" imgW="1168200" imgH="59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635" y="3255765"/>
                        <a:ext cx="29940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71600" y="2447819"/>
          <a:ext cx="552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600" y="2447819"/>
                        <a:ext cx="552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F23904-AADD-4300-9BF1-32C515A26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660" y="1068296"/>
          <a:ext cx="1919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380880" progId="Equation.DSMT4">
                  <p:embed/>
                </p:oleObj>
              </mc:Choice>
              <mc:Fallback>
                <p:oleObj name="Equation" r:id="rId8" imgW="7491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6F23904-AADD-4300-9BF1-32C515A26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660" y="1068296"/>
                        <a:ext cx="19192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FEA1B59-9CC2-4187-81A0-DFA8393B972C}"/>
              </a:ext>
            </a:extLst>
          </p:cNvPr>
          <p:cNvGrpSpPr/>
          <p:nvPr/>
        </p:nvGrpSpPr>
        <p:grpSpPr>
          <a:xfrm>
            <a:off x="4401046" y="3178852"/>
            <a:ext cx="3993211" cy="2610852"/>
            <a:chOff x="3429000" y="1889760"/>
            <a:chExt cx="5690616" cy="4282440"/>
          </a:xfrm>
        </p:grpSpPr>
        <p:pic>
          <p:nvPicPr>
            <p:cNvPr id="10" name="Picture 9" descr="secorder_perf.jpg">
              <a:extLst>
                <a:ext uri="{FF2B5EF4-FFF2-40B4-BE49-F238E27FC236}">
                  <a16:creationId xmlns:a16="http://schemas.microsoft.com/office/drawing/2014/main" id="{B4C2AABC-BD05-4939-A757-8030684AC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429000" y="1889760"/>
              <a:ext cx="5690616" cy="4282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B8967D4-53EB-426C-B435-29A512B4E980}"/>
                </a:ext>
              </a:extLst>
            </p:cNvPr>
            <p:cNvSpPr txBox="1"/>
            <p:nvPr/>
          </p:nvSpPr>
          <p:spPr>
            <a:xfrm>
              <a:off x="3649266" y="2103404"/>
              <a:ext cx="530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c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(</a:t>
              </a: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13B7CD-7740-49F0-8F8F-BA1BA267A07C}"/>
                </a:ext>
              </a:extLst>
            </p:cNvPr>
            <p:cNvSpPr txBox="1"/>
            <p:nvPr/>
          </p:nvSpPr>
          <p:spPr>
            <a:xfrm>
              <a:off x="8068866" y="5684804"/>
              <a:ext cx="689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im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3EFE135-0860-4582-BE31-AF567EABCED1}"/>
                </a:ext>
              </a:extLst>
            </p:cNvPr>
            <p:cNvSpPr txBox="1"/>
            <p:nvPr/>
          </p:nvSpPr>
          <p:spPr>
            <a:xfrm>
              <a:off x="3954066" y="5608604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0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132BB2E-A12A-41BB-96B0-2D0912846EDB}"/>
                </a:ext>
              </a:extLst>
            </p:cNvPr>
            <p:cNvCxnSpPr/>
            <p:nvPr/>
          </p:nvCxnSpPr>
          <p:spPr>
            <a:xfrm>
              <a:off x="4182666" y="3203598"/>
              <a:ext cx="442793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81620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Standard (normalised) step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endParaRPr lang="en-US" dirty="0">
              <a:latin typeface="Times New Roman"/>
              <a:ea typeface="Times New Roman"/>
            </a:endParaRPr>
          </a:p>
          <a:p>
            <a:endParaRPr lang="en-US" dirty="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69" t="29101" r="25000" b="15039"/>
          <a:stretch/>
        </p:blipFill>
        <p:spPr bwMode="auto">
          <a:xfrm>
            <a:off x="1259632" y="1409700"/>
            <a:ext cx="634365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681117"/>
      </p:ext>
    </p:extLst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GB" sz="3200" dirty="0"/>
              <a:t>First order: Uni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/>
              <a:t>We can use equation to estimate response</a:t>
            </a:r>
          </a:p>
        </p:txBody>
      </p:sp>
      <p:graphicFrame>
        <p:nvGraphicFramePr>
          <p:cNvPr id="4" name="Group 39"/>
          <p:cNvGraphicFramePr>
            <a:graphicFrameLocks noGrp="1"/>
          </p:cNvGraphicFramePr>
          <p:nvPr/>
        </p:nvGraphicFramePr>
        <p:xfrm>
          <a:off x="2411760" y="3861048"/>
          <a:ext cx="4143375" cy="2448272"/>
        </p:xfrm>
        <a:graphic>
          <a:graphicData uri="http://schemas.openxmlformats.org/drawingml/2006/table">
            <a:tbl>
              <a:tblPr/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Output</a:t>
                      </a:r>
                      <a:endParaRPr kumimoji="0" lang="en-GB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63.2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9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9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4209"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6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99.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83652" name="Object 3"/>
          <p:cNvGraphicFramePr>
            <a:graphicFrameLocks noChangeAspect="1"/>
          </p:cNvGraphicFramePr>
          <p:nvPr/>
        </p:nvGraphicFramePr>
        <p:xfrm>
          <a:off x="2627784" y="2264531"/>
          <a:ext cx="2736304" cy="106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82391" progId="Equation.3">
                  <p:embed/>
                </p:oleObj>
              </mc:Choice>
              <mc:Fallback>
                <p:oleObj name="Equation" r:id="rId2" imgW="1028254" imgH="482391" progId="Equation.3">
                  <p:embed/>
                  <p:pic>
                    <p:nvPicPr>
                      <p:cNvPr id="2836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64531"/>
                        <a:ext cx="2736304" cy="1067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3573"/>
          </a:xfrm>
        </p:spPr>
        <p:txBody>
          <a:bodyPr/>
          <a:lstStyle/>
          <a:p>
            <a:r>
              <a:rPr lang="en-GB" sz="3200" dirty="0"/>
              <a:t>Example: uni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2089"/>
            <a:ext cx="8229600" cy="4525963"/>
          </a:xfrm>
        </p:spPr>
        <p:txBody>
          <a:bodyPr/>
          <a:lstStyle/>
          <a:p>
            <a:r>
              <a:rPr lang="en-GB" sz="2400" dirty="0"/>
              <a:t>Unit Step</a:t>
            </a:r>
          </a:p>
          <a:p>
            <a:endParaRPr lang="en-GB" dirty="0"/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970922" y="3482141"/>
          <a:ext cx="151404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03112" progId="Equation.3">
                  <p:embed/>
                </p:oleObj>
              </mc:Choice>
              <mc:Fallback>
                <p:oleObj name="Equation" r:id="rId2" imgW="710891" imgH="203112" progId="Equation.3">
                  <p:embed/>
                  <p:pic>
                    <p:nvPicPr>
                      <p:cNvPr id="233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22" y="3482141"/>
                        <a:ext cx="151404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747719" y="2040879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3">
                  <p:embed/>
                </p:oleObj>
              </mc:Choice>
              <mc:Fallback>
                <p:oleObj name="Equation" r:id="rId4" imgW="1028520" imgH="482400" progId="Equation.3">
                  <p:embed/>
                  <p:pic>
                    <p:nvPicPr>
                      <p:cNvPr id="233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9" y="2040879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234996" y="1428750"/>
            <a:ext cx="5343525" cy="4000500"/>
            <a:chOff x="3635896" y="2276872"/>
            <a:chExt cx="5343525" cy="4000500"/>
          </a:xfrm>
        </p:grpSpPr>
        <p:pic>
          <p:nvPicPr>
            <p:cNvPr id="8" name="Picture 7" descr="res_step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5896" y="2276872"/>
              <a:ext cx="5343525" cy="4000500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 rot="5400000">
              <a:off x="4519042" y="4869160"/>
              <a:ext cx="1872208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>
              <a:off x="4355976" y="3933056"/>
              <a:ext cx="108012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580112" y="3789040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63.2%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>
              <a:off x="5529821" y="4415395"/>
              <a:ext cx="2836887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020272" y="2996952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95%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>
              <a:off x="4327402" y="3016002"/>
              <a:ext cx="2620863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3568" y="322890"/>
            <a:ext cx="3960440" cy="634082"/>
          </a:xfrm>
        </p:spPr>
        <p:txBody>
          <a:bodyPr/>
          <a:lstStyle/>
          <a:p>
            <a:r>
              <a:rPr lang="en-GB" sz="2800" dirty="0">
                <a:latin typeface="Arial" charset="0"/>
                <a:cs typeface="Arial" charset="0"/>
              </a:rPr>
              <a:t>Any question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95536" y="1062688"/>
            <a:ext cx="8229600" cy="4525963"/>
          </a:xfrm>
        </p:spPr>
        <p:txBody>
          <a:bodyPr/>
          <a:lstStyle/>
          <a:p>
            <a:endParaRPr lang="en-GB" sz="2400" dirty="0">
              <a:latin typeface="Arial" charset="0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92913B-FE52-4FB6-8F1D-E7C3E1AE1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050E8BF-867A-4724-8344-06D8B471C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46" y="39405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4130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6584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zh-CN" sz="3200" dirty="0">
                <a:latin typeface="+mn-lt"/>
                <a:cs typeface="Arial" pitchFamily="34" charset="0"/>
              </a:rPr>
              <a:t>General application --- control in life and work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501163" y="1370012"/>
            <a:ext cx="8229600" cy="428148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GB" altLang="zh-CN" sz="2800" dirty="0">
                <a:ea typeface="宋体" pitchFamily="2" charset="-122"/>
                <a:cs typeface="Arial" charset="0"/>
              </a:rPr>
              <a:t>Target = f (existing entity, </a:t>
            </a:r>
            <a:r>
              <a:rPr lang="en-GB" altLang="zh-CN" sz="2800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extra effort</a:t>
            </a:r>
            <a:r>
              <a:rPr lang="en-GB" altLang="zh-CN" sz="2800" dirty="0">
                <a:ea typeface="宋体" pitchFamily="2" charset="-122"/>
                <a:cs typeface="Arial" charset="0"/>
              </a:rPr>
              <a:t>)</a:t>
            </a:r>
          </a:p>
          <a:p>
            <a:pPr marL="0" indent="0" eaLnBrk="1" hangingPunct="1">
              <a:buNone/>
            </a:pPr>
            <a:endParaRPr lang="en-GB" altLang="zh-CN" sz="2800" dirty="0">
              <a:ea typeface="宋体" pitchFamily="2" charset="-122"/>
              <a:cs typeface="Arial" charset="0"/>
            </a:endParaRPr>
          </a:p>
          <a:p>
            <a:pPr marL="0" indent="0" eaLnBrk="1" hangingPunct="1">
              <a:buNone/>
            </a:pPr>
            <a:endParaRPr lang="en-GB" altLang="zh-CN" sz="2800" dirty="0">
              <a:ea typeface="宋体" pitchFamily="2" charset="-122"/>
              <a:cs typeface="Arial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GB" altLang="zh-CN" sz="2800" dirty="0">
                <a:solidFill>
                  <a:srgbClr val="000000"/>
                </a:solidFill>
                <a:latin typeface="Arial" charset="0"/>
                <a:ea typeface="宋体" pitchFamily="2" charset="-122"/>
                <a:cs typeface="Arial" charset="0"/>
              </a:rPr>
              <a:t>            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GB" altLang="zh-CN" sz="3600" dirty="0">
                <a:solidFill>
                  <a:srgbClr val="000000"/>
                </a:solidFill>
                <a:latin typeface="Arial" charset="0"/>
                <a:ea typeface="宋体" pitchFamily="2" charset="-122"/>
                <a:cs typeface="Arial" charset="0"/>
              </a:rPr>
              <a:t>         -</a:t>
            </a:r>
          </a:p>
          <a:p>
            <a:pPr marL="0" lvl="0" indent="0">
              <a:spcBef>
                <a:spcPct val="0"/>
              </a:spcBef>
              <a:buNone/>
            </a:pPr>
            <a:endParaRPr lang="en-GB" altLang="zh-CN" sz="3600" dirty="0">
              <a:solidFill>
                <a:srgbClr val="000000"/>
              </a:solidFill>
              <a:latin typeface="Arial" charset="0"/>
              <a:ea typeface="宋体" pitchFamily="2" charset="-122"/>
              <a:cs typeface="Arial" charset="0"/>
            </a:endParaRPr>
          </a:p>
          <a:p>
            <a:pPr marL="0" indent="0" eaLnBrk="1" hangingPunct="1">
              <a:buNone/>
            </a:pPr>
            <a:endParaRPr lang="en-GB" altLang="zh-CN" dirty="0">
              <a:ea typeface="宋体" pitchFamily="2" charset="-122"/>
              <a:cs typeface="Arial" charset="0"/>
            </a:endParaRPr>
          </a:p>
        </p:txBody>
      </p:sp>
      <p:sp>
        <p:nvSpPr>
          <p:cNvPr id="36868" name="Rectangle 19"/>
          <p:cNvSpPr>
            <a:spLocks noChangeArrowheads="1"/>
          </p:cNvSpPr>
          <p:nvPr/>
        </p:nvSpPr>
        <p:spPr bwMode="auto">
          <a:xfrm>
            <a:off x="2" y="-223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36869" name="Rectangle 23"/>
          <p:cNvSpPr>
            <a:spLocks noChangeArrowheads="1"/>
          </p:cNvSpPr>
          <p:nvPr/>
        </p:nvSpPr>
        <p:spPr bwMode="auto">
          <a:xfrm>
            <a:off x="2" y="22637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15366" name="TextBox 20"/>
          <p:cNvSpPr txBox="1">
            <a:spLocks noChangeArrowheads="1"/>
          </p:cNvSpPr>
          <p:nvPr/>
        </p:nvSpPr>
        <p:spPr bwMode="auto">
          <a:xfrm>
            <a:off x="619765" y="2231290"/>
            <a:ext cx="151163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Target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output</a:t>
            </a:r>
          </a:p>
        </p:txBody>
      </p:sp>
      <p:sp>
        <p:nvSpPr>
          <p:cNvPr id="15367" name="TextBox 28"/>
          <p:cNvSpPr txBox="1">
            <a:spLocks noChangeArrowheads="1"/>
          </p:cNvSpPr>
          <p:nvPr/>
        </p:nvSpPr>
        <p:spPr bwMode="auto">
          <a:xfrm>
            <a:off x="7092280" y="2161907"/>
            <a:ext cx="12408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Real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output</a:t>
            </a:r>
          </a:p>
        </p:txBody>
      </p:sp>
      <p:sp>
        <p:nvSpPr>
          <p:cNvPr id="36872" name="Oval 21"/>
          <p:cNvSpPr>
            <a:spLocks noChangeArrowheads="1"/>
          </p:cNvSpPr>
          <p:nvPr/>
        </p:nvSpPr>
        <p:spPr bwMode="auto">
          <a:xfrm>
            <a:off x="1831733" y="3255839"/>
            <a:ext cx="599343" cy="7874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Arial" charset="0"/>
              </a:rPr>
              <a:t> </a:t>
            </a:r>
          </a:p>
        </p:txBody>
      </p:sp>
      <p:sp>
        <p:nvSpPr>
          <p:cNvPr id="15369" name="TextBox 23"/>
          <p:cNvSpPr txBox="1">
            <a:spLocks noChangeArrowheads="1"/>
          </p:cNvSpPr>
          <p:nvPr/>
        </p:nvSpPr>
        <p:spPr bwMode="auto">
          <a:xfrm>
            <a:off x="3043604" y="3212976"/>
            <a:ext cx="1592873" cy="1200329"/>
          </a:xfrm>
          <a:prstGeom prst="rect">
            <a:avLst/>
          </a:prstGeom>
          <a:solidFill>
            <a:srgbClr val="C0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Controll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Extra effort</a:t>
            </a:r>
          </a:p>
        </p:txBody>
      </p:sp>
      <p:sp>
        <p:nvSpPr>
          <p:cNvPr id="15370" name="TextBox 34"/>
          <p:cNvSpPr txBox="1">
            <a:spLocks noChangeArrowheads="1"/>
          </p:cNvSpPr>
          <p:nvPr/>
        </p:nvSpPr>
        <p:spPr bwMode="auto">
          <a:xfrm>
            <a:off x="5037995" y="3212976"/>
            <a:ext cx="1861038" cy="1200150"/>
          </a:xfrm>
          <a:prstGeom prst="rect">
            <a:avLst/>
          </a:prstGeom>
          <a:solidFill>
            <a:srgbClr val="413B5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Plan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Existing entity</a:t>
            </a:r>
          </a:p>
        </p:txBody>
      </p:sp>
      <p:cxnSp>
        <p:nvCxnSpPr>
          <p:cNvPr id="36875" name="Straight Arrow Connector 25"/>
          <p:cNvCxnSpPr>
            <a:cxnSpLocks noChangeShapeType="1"/>
          </p:cNvCxnSpPr>
          <p:nvPr/>
        </p:nvCxnSpPr>
        <p:spPr bwMode="auto">
          <a:xfrm>
            <a:off x="501163" y="3624140"/>
            <a:ext cx="1330569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Straight Arrow Connector 14337"/>
          <p:cNvCxnSpPr>
            <a:cxnSpLocks noChangeShapeType="1"/>
          </p:cNvCxnSpPr>
          <p:nvPr/>
        </p:nvCxnSpPr>
        <p:spPr bwMode="auto">
          <a:xfrm>
            <a:off x="4636477" y="3609851"/>
            <a:ext cx="401516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7" name="Straight Arrow Connector 14342"/>
          <p:cNvCxnSpPr>
            <a:cxnSpLocks noChangeShapeType="1"/>
          </p:cNvCxnSpPr>
          <p:nvPr/>
        </p:nvCxnSpPr>
        <p:spPr bwMode="auto">
          <a:xfrm>
            <a:off x="6899031" y="3644777"/>
            <a:ext cx="996462" cy="47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8" name="Straight Arrow Connector 14348"/>
          <p:cNvCxnSpPr>
            <a:cxnSpLocks noChangeShapeType="1"/>
          </p:cNvCxnSpPr>
          <p:nvPr/>
        </p:nvCxnSpPr>
        <p:spPr bwMode="auto">
          <a:xfrm flipV="1">
            <a:off x="2445727" y="3609851"/>
            <a:ext cx="597877" cy="142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9" name="Straight Arrow Connector 14350"/>
          <p:cNvCxnSpPr>
            <a:cxnSpLocks noChangeShapeType="1"/>
          </p:cNvCxnSpPr>
          <p:nvPr/>
        </p:nvCxnSpPr>
        <p:spPr bwMode="auto">
          <a:xfrm>
            <a:off x="7397262" y="3627316"/>
            <a:ext cx="0" cy="12779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0" name="Straight Arrow Connector 14352"/>
          <p:cNvCxnSpPr>
            <a:cxnSpLocks noChangeShapeType="1"/>
          </p:cNvCxnSpPr>
          <p:nvPr/>
        </p:nvCxnSpPr>
        <p:spPr bwMode="auto">
          <a:xfrm flipH="1">
            <a:off x="2145323" y="4905251"/>
            <a:ext cx="5251938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1" name="Straight Arrow Connector 14354"/>
          <p:cNvCxnSpPr>
            <a:cxnSpLocks noChangeShapeType="1"/>
          </p:cNvCxnSpPr>
          <p:nvPr/>
        </p:nvCxnSpPr>
        <p:spPr bwMode="auto">
          <a:xfrm flipV="1">
            <a:off x="2151450" y="4043239"/>
            <a:ext cx="0" cy="9048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8" name="TextBox 60"/>
          <p:cNvSpPr txBox="1">
            <a:spLocks noChangeArrowheads="1"/>
          </p:cNvSpPr>
          <p:nvPr/>
        </p:nvSpPr>
        <p:spPr bwMode="auto">
          <a:xfrm>
            <a:off x="3831406" y="5038628"/>
            <a:ext cx="1728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  <a:cs typeface="Arial" pitchFamily="34" charset="0"/>
              </a:rPr>
              <a:t>Feedback</a:t>
            </a:r>
          </a:p>
        </p:txBody>
      </p:sp>
    </p:spTree>
    <p:extLst>
      <p:ext uri="{BB962C8B-B14F-4D97-AF65-F5344CB8AC3E}">
        <p14:creationId xmlns:p14="http://schemas.microsoft.com/office/powerpoint/2010/main" val="36509486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871508"/>
          </a:xfrm>
        </p:spPr>
        <p:txBody>
          <a:bodyPr/>
          <a:lstStyle/>
          <a:p>
            <a:r>
              <a:rPr lang="en-GB" sz="3200" dirty="0"/>
              <a:t>Simple example (closed loop and dynami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204" y="1306712"/>
            <a:ext cx="8229600" cy="2012314"/>
          </a:xfrm>
        </p:spPr>
        <p:txBody>
          <a:bodyPr/>
          <a:lstStyle/>
          <a:p>
            <a:r>
              <a:rPr lang="en-GB" sz="2800" dirty="0"/>
              <a:t>To turn this into an automatic control system some means of responding to actual temperature is required. </a:t>
            </a:r>
            <a:r>
              <a:rPr lang="en-GB" sz="2800" dirty="0">
                <a:solidFill>
                  <a:srgbClr val="FF0000"/>
                </a:solidFill>
              </a:rPr>
              <a:t>function blocks, arrows and connection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pSp>
        <p:nvGrpSpPr>
          <p:cNvPr id="35" name="Group 34"/>
          <p:cNvGrpSpPr/>
          <p:nvPr/>
        </p:nvGrpSpPr>
        <p:grpSpPr>
          <a:xfrm>
            <a:off x="323528" y="3619183"/>
            <a:ext cx="8746534" cy="703531"/>
            <a:chOff x="-845934" y="2509445"/>
            <a:chExt cx="8896941" cy="703531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1727683" y="2926532"/>
              <a:ext cx="61206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2339752" y="2636912"/>
              <a:ext cx="1152128" cy="5760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eater</a:t>
              </a:r>
            </a:p>
          </p:txBody>
        </p:sp>
        <p:cxnSp>
          <p:nvCxnSpPr>
            <p:cNvPr id="40" name="Straight Arrow Connector 39"/>
            <p:cNvCxnSpPr>
              <a:stCxn id="39" idx="3"/>
              <a:endCxn id="41" idx="1"/>
            </p:cNvCxnSpPr>
            <p:nvPr/>
          </p:nvCxnSpPr>
          <p:spPr>
            <a:xfrm>
              <a:off x="3491880" y="2924944"/>
              <a:ext cx="68059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4172470" y="2636912"/>
              <a:ext cx="936104" cy="5760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oom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-845934" y="2544311"/>
              <a:ext cx="14531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Desired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emperature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280345" y="2509445"/>
              <a:ext cx="27706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Actual room temperature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5108574" y="2922533"/>
              <a:ext cx="12175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4248201" y="4648547"/>
            <a:ext cx="1511399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48200" y="4735887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measurement</a:t>
            </a:r>
          </a:p>
        </p:txBody>
      </p:sp>
      <p:cxnSp>
        <p:nvCxnSpPr>
          <p:cNvPr id="7" name="Straight Arrow Connector 6"/>
          <p:cNvCxnSpPr>
            <a:endCxn id="5" idx="3"/>
          </p:cNvCxnSpPr>
          <p:nvPr/>
        </p:nvCxnSpPr>
        <p:spPr>
          <a:xfrm flipH="1">
            <a:off x="5760369" y="4905164"/>
            <a:ext cx="8998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660232" y="4032270"/>
            <a:ext cx="0" cy="8728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267745" y="3803849"/>
            <a:ext cx="585893" cy="49653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361777" y="3988514"/>
            <a:ext cx="90596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1"/>
          </p:cNvCxnSpPr>
          <p:nvPr/>
        </p:nvCxnSpPr>
        <p:spPr>
          <a:xfrm flipH="1" flipV="1">
            <a:off x="2560690" y="4900577"/>
            <a:ext cx="1687510" cy="45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560690" y="4322713"/>
            <a:ext cx="0" cy="577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064147" y="3607881"/>
            <a:ext cx="30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+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81921" y="4303703"/>
            <a:ext cx="378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-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727973" y="4149081"/>
            <a:ext cx="539771" cy="99206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99881" y="5141143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Comparison or error measurement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3185473" y="4348200"/>
            <a:ext cx="539771" cy="99206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79029" y="5347432"/>
            <a:ext cx="37968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What we do with the heater depends on temperature err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282557" y="4920568"/>
            <a:ext cx="1530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Feedback</a:t>
            </a:r>
          </a:p>
        </p:txBody>
      </p:sp>
    </p:spTree>
    <p:extLst>
      <p:ext uri="{BB962C8B-B14F-4D97-AF65-F5344CB8AC3E}">
        <p14:creationId xmlns:p14="http://schemas.microsoft.com/office/powerpoint/2010/main" val="17844462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me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ntrol systems are required in complex machines, devices</a:t>
            </a:r>
          </a:p>
          <a:p>
            <a:pPr lvl="1"/>
            <a:r>
              <a:rPr lang="en-GB" sz="2000" dirty="0"/>
              <a:t>Aircraft control systems</a:t>
            </a:r>
          </a:p>
          <a:p>
            <a:pPr lvl="1"/>
            <a:r>
              <a:rPr lang="en-GB" sz="2000" dirty="0"/>
              <a:t>Robotic systems</a:t>
            </a:r>
          </a:p>
          <a:p>
            <a:pPr lvl="1"/>
            <a:r>
              <a:rPr lang="en-GB" sz="2000" dirty="0"/>
              <a:t>Anti-lock braking systems</a:t>
            </a:r>
          </a:p>
          <a:p>
            <a:pPr lvl="1"/>
            <a:r>
              <a:rPr lang="en-GB" sz="2000" dirty="0"/>
              <a:t>Manufacturing processes</a:t>
            </a:r>
          </a:p>
          <a:p>
            <a:pPr>
              <a:buNone/>
            </a:pPr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pic>
        <p:nvPicPr>
          <p:cNvPr id="49156" name="Picture 4" descr="http://www.brembo.com/NR/rdonlyres/CA92AFBB-B8A3-4C11-8AEA-9D6E711298A0/7924/DiscoFrenoCofus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4208" y="2348880"/>
            <a:ext cx="2016224" cy="2076914"/>
          </a:xfrm>
          <a:prstGeom prst="rect">
            <a:avLst/>
          </a:prstGeom>
          <a:noFill/>
          <a:effectLst>
            <a:softEdge rad="63500"/>
          </a:effectLst>
        </p:spPr>
      </p:pic>
      <p:pic>
        <p:nvPicPr>
          <p:cNvPr id="49158" name="Picture 6" descr="http://img.directindustry.com/images_di/photo-g/horizontal-packaging-machine-219284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6016" y="4308815"/>
            <a:ext cx="3227561" cy="2088232"/>
          </a:xfrm>
          <a:prstGeom prst="rect">
            <a:avLst/>
          </a:prstGeom>
          <a:noFill/>
          <a:effectLst/>
        </p:spPr>
      </p:pic>
      <p:pic>
        <p:nvPicPr>
          <p:cNvPr id="49162" name="Picture 10" descr="http://kunstlercast.com/images/Airbus_A380_blue_sk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9" y="4293096"/>
            <a:ext cx="3969019" cy="2232248"/>
          </a:xfrm>
          <a:prstGeom prst="rect">
            <a:avLst/>
          </a:prstGeom>
          <a:noFill/>
          <a:effectLst>
            <a:softEdge rad="63500"/>
          </a:effec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576064"/>
          </a:xfrm>
        </p:spPr>
        <p:txBody>
          <a:bodyPr/>
          <a:lstStyle/>
          <a:p>
            <a:r>
              <a:rPr lang="en-GB" sz="3200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949" y="1024138"/>
            <a:ext cx="8229600" cy="4525963"/>
          </a:xfrm>
        </p:spPr>
        <p:txBody>
          <a:bodyPr/>
          <a:lstStyle/>
          <a:p>
            <a:r>
              <a:rPr lang="en-GB" sz="2400" dirty="0"/>
              <a:t>Inverted Pendulum, etc.</a:t>
            </a:r>
          </a:p>
          <a:p>
            <a:pPr lvl="1"/>
            <a:r>
              <a:rPr lang="en-GB" sz="2400" dirty="0"/>
              <a:t>Demo</a:t>
            </a:r>
          </a:p>
          <a:p>
            <a:r>
              <a:rPr lang="en-GB" sz="2400" dirty="0"/>
              <a:t>Videos</a:t>
            </a:r>
          </a:p>
          <a:p>
            <a:pPr lvl="1"/>
            <a:r>
              <a:rPr lang="en-GB" sz="2400" dirty="0">
                <a:hlinkClick r:id="rId2"/>
              </a:rPr>
              <a:t>http://tinyurl.com/uwetriple</a:t>
            </a:r>
            <a:r>
              <a:rPr lang="en-GB" sz="2400" dirty="0"/>
              <a:t> </a:t>
            </a:r>
          </a:p>
          <a:p>
            <a:pPr lvl="1"/>
            <a:r>
              <a:rPr lang="en-GB" sz="2400" dirty="0">
                <a:hlinkClick r:id="rId3"/>
              </a:rPr>
              <a:t>http://tinyurl.com/uweballrobot</a:t>
            </a:r>
            <a:r>
              <a:rPr lang="en-GB" sz="2400" dirty="0"/>
              <a:t> </a:t>
            </a:r>
          </a:p>
          <a:p>
            <a:pPr lvl="1"/>
            <a:r>
              <a:rPr lang="en-GB" sz="2400" dirty="0">
                <a:hlinkClick r:id="rId4"/>
              </a:rPr>
              <a:t>http://tinyurl.com/uwebigdog</a:t>
            </a:r>
            <a:r>
              <a:rPr lang="en-GB" sz="2400" dirty="0"/>
              <a:t> </a:t>
            </a:r>
          </a:p>
          <a:p>
            <a:pPr lvl="1"/>
            <a:r>
              <a:rPr lang="en-GB" sz="2400" dirty="0">
                <a:hlinkClick r:id="rId5"/>
              </a:rPr>
              <a:t>http://tinyurl.com/uwekestrel</a:t>
            </a:r>
            <a:r>
              <a:rPr lang="en-GB" sz="2400" dirty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77428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GB" sz="2800" dirty="0"/>
              <a:t>Specification of 2nd order systems for controller design with </a:t>
            </a:r>
            <a:r>
              <a:rPr lang="el-GR" sz="2800" dirty="0"/>
              <a:t>ζ </a:t>
            </a:r>
            <a:r>
              <a:rPr lang="en-GB" sz="2800" dirty="0"/>
              <a:t>and </a:t>
            </a:r>
            <a:r>
              <a:rPr lang="el-GR" sz="2800" dirty="0"/>
              <a:t>ω</a:t>
            </a:r>
            <a:r>
              <a:rPr lang="en-GB" sz="2800" dirty="0"/>
              <a:t>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7644"/>
            <a:ext cx="8229600" cy="4036764"/>
          </a:xfrm>
        </p:spPr>
        <p:txBody>
          <a:bodyPr/>
          <a:lstStyle/>
          <a:p>
            <a:r>
              <a:rPr lang="en-GB" sz="2400" dirty="0"/>
              <a:t>Let the closed control system behave like a second order system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r>
              <a:rPr lang="en-GB" sz="2400" dirty="0"/>
              <a:t>Determine </a:t>
            </a:r>
            <a:r>
              <a:rPr lang="el-GR" sz="2400" i="1" dirty="0">
                <a:solidFill>
                  <a:srgbClr val="FF0000"/>
                </a:solidFill>
              </a:rPr>
              <a:t>ζ</a:t>
            </a:r>
            <a:r>
              <a:rPr lang="en-GB" sz="2400" dirty="0"/>
              <a:t> and </a:t>
            </a:r>
            <a:r>
              <a:rPr lang="el-GR" sz="2400" i="1" dirty="0">
                <a:solidFill>
                  <a:srgbClr val="FF0000"/>
                </a:solidFill>
              </a:rPr>
              <a:t>ω</a:t>
            </a:r>
            <a:r>
              <a:rPr lang="en-GB" sz="2400" i="1" baseline="-25000" dirty="0">
                <a:solidFill>
                  <a:srgbClr val="FF0000"/>
                </a:solidFill>
              </a:rPr>
              <a:t>n</a:t>
            </a:r>
            <a:r>
              <a:rPr lang="en-GB" sz="2400" dirty="0"/>
              <a:t> from requested/specified perform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182"/>
              </p:ext>
            </p:extLst>
          </p:nvPr>
        </p:nvGraphicFramePr>
        <p:xfrm>
          <a:off x="912813" y="2641600"/>
          <a:ext cx="777398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647640" progId="Equation.DSMT4">
                  <p:embed/>
                </p:oleObj>
              </mc:Choice>
              <mc:Fallback>
                <p:oleObj name="Equation" r:id="rId2" imgW="3111480" imgH="647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41600"/>
                        <a:ext cx="777398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6205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GB" sz="2800" dirty="0"/>
              <a:t>Response/pole location on the “s” plane</a:t>
            </a:r>
          </a:p>
        </p:txBody>
      </p:sp>
      <p:pic>
        <p:nvPicPr>
          <p:cNvPr id="18" name="Picture 17" descr="img0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0000">
            <a:off x="611560" y="1143586"/>
            <a:ext cx="6840760" cy="41985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96664" y="114358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Unst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114358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t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15816" y="52292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lo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52292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fa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9932" y="52044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l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68244" y="52044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fas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236939" y="5517232"/>
            <a:ext cx="154471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04048" y="5517232"/>
            <a:ext cx="169564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76256" y="3140968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Low frequency oscil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46092" y="1431475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High frequency oscill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7488437" y="2060848"/>
            <a:ext cx="0" cy="108012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874" y="122295"/>
            <a:ext cx="8229600" cy="731837"/>
          </a:xfrm>
        </p:spPr>
        <p:txBody>
          <a:bodyPr/>
          <a:lstStyle/>
          <a:p>
            <a:r>
              <a:rPr lang="en-GB" sz="3200" dirty="0"/>
              <a:t>Second order step respons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429000" y="1889760"/>
            <a:ext cx="5690616" cy="4282440"/>
            <a:chOff x="3429000" y="1889760"/>
            <a:chExt cx="5690616" cy="4282440"/>
          </a:xfrm>
        </p:grpSpPr>
        <p:pic>
          <p:nvPicPr>
            <p:cNvPr id="23" name="Picture 22" descr="secorder_perf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429000" y="1889760"/>
              <a:ext cx="5690616" cy="42824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649266" y="2103404"/>
              <a:ext cx="530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c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(</a:t>
              </a: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068866" y="5684804"/>
              <a:ext cx="689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ime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4066" y="5608604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0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82666" y="3203598"/>
              <a:ext cx="442793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rot="5400000">
            <a:off x="3524298" y="4489450"/>
            <a:ext cx="2590800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3581003" y="4185047"/>
            <a:ext cx="3201194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401864" y="4519215"/>
            <a:ext cx="2516982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648200" y="5715000"/>
            <a:ext cx="34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t</a:t>
            </a:r>
            <a:r>
              <a:rPr kumimoji="0" lang="en-GB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r</a:t>
            </a:r>
            <a:endParaRPr kumimoji="0" lang="en-GB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08253" y="5715000"/>
            <a:ext cx="376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t</a:t>
            </a:r>
            <a:r>
              <a:rPr kumimoji="0" lang="en-GB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p</a:t>
            </a:r>
            <a:endParaRPr kumimoji="0" lang="en-GB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77000" y="5689600"/>
            <a:ext cx="367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t</a:t>
            </a:r>
            <a:r>
              <a:rPr kumimoji="0" lang="en-GB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</a:t>
            </a:r>
            <a:endParaRPr kumimoji="0" lang="en-GB" sz="18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rot="10800000">
            <a:off x="5181600" y="2578100"/>
            <a:ext cx="1295400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5791200" y="2895600"/>
            <a:ext cx="609600" cy="1588"/>
          </a:xfrm>
          <a:prstGeom prst="straightConnector1">
            <a:avLst/>
          </a:prstGeom>
          <a:ln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172200" y="2667000"/>
            <a:ext cx="11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c(</a:t>
            </a: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t</a:t>
            </a:r>
            <a:r>
              <a:rPr kumimoji="0" lang="en-GB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p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) –</a:t>
            </a:r>
            <a:r>
              <a:rPr kumimoji="0" lang="en-GB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c</a:t>
            </a:r>
            <a:r>
              <a:rPr kumimoji="0" lang="en-GB" sz="18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s</a:t>
            </a:r>
            <a:r>
              <a:rPr kumimoji="0" lang="en-GB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  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182666" y="3257550"/>
            <a:ext cx="4427934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182666" y="3149600"/>
            <a:ext cx="4427934" cy="1588"/>
          </a:xfrm>
          <a:prstGeom prst="line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239000" y="3505200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95%</a:t>
            </a:r>
            <a:endParaRPr kumimoji="0" lang="en-GB" sz="12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rot="10800000">
            <a:off x="6667500" y="3276600"/>
            <a:ext cx="609600" cy="381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010400" y="5105400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5% settling time</a:t>
            </a:r>
            <a:endParaRPr kumimoji="0" lang="en-GB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cxnSp>
        <p:nvCxnSpPr>
          <p:cNvPr id="50" name="Straight Arrow Connector 49"/>
          <p:cNvCxnSpPr>
            <a:stCxn id="49" idx="1"/>
            <a:endCxn id="34" idx="0"/>
          </p:cNvCxnSpPr>
          <p:nvPr/>
        </p:nvCxnSpPr>
        <p:spPr>
          <a:xfrm rot="10800000" flipV="1">
            <a:off x="6660954" y="5243900"/>
            <a:ext cx="349447" cy="4457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35896" y="299695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c</a:t>
            </a:r>
            <a:r>
              <a:rPr kumimoji="0" lang="en-GB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s</a:t>
            </a:r>
            <a:endParaRPr kumimoji="0" lang="en-GB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166" y="952994"/>
            <a:ext cx="3672408" cy="5428334"/>
          </a:xfrm>
        </p:spPr>
        <p:txBody>
          <a:bodyPr/>
          <a:lstStyle/>
          <a:p>
            <a:pPr>
              <a:buNone/>
            </a:pPr>
            <a:r>
              <a:rPr lang="en-GB" sz="2000" dirty="0"/>
              <a:t>Performance Criteria: all linked with </a:t>
            </a:r>
            <a:r>
              <a:rPr lang="el-GR" sz="2000" i="1" dirty="0">
                <a:solidFill>
                  <a:srgbClr val="FF0000"/>
                </a:solidFill>
              </a:rPr>
              <a:t>ζ</a:t>
            </a:r>
            <a:r>
              <a:rPr lang="en-GB" sz="2000" dirty="0">
                <a:solidFill>
                  <a:prstClr val="black"/>
                </a:solidFill>
              </a:rPr>
              <a:t> and </a:t>
            </a:r>
            <a:r>
              <a:rPr lang="el-GR" sz="2000" i="1" dirty="0">
                <a:solidFill>
                  <a:srgbClr val="FF0000"/>
                </a:solidFill>
              </a:rPr>
              <a:t>ω</a:t>
            </a:r>
            <a:r>
              <a:rPr lang="en-GB" sz="2000" i="1" baseline="-25000" dirty="0">
                <a:solidFill>
                  <a:srgbClr val="FF0000"/>
                </a:solidFill>
              </a:rPr>
              <a:t>n</a:t>
            </a:r>
            <a:r>
              <a:rPr lang="en-GB" sz="2000" dirty="0">
                <a:solidFill>
                  <a:prstClr val="black"/>
                </a:solidFill>
              </a:rPr>
              <a:t> </a:t>
            </a:r>
          </a:p>
          <a:p>
            <a:r>
              <a:rPr lang="en-GB" sz="2000" dirty="0"/>
              <a:t>Rise time, </a:t>
            </a:r>
            <a:r>
              <a:rPr lang="en-GB" sz="2000" i="1" dirty="0" err="1"/>
              <a:t>t</a:t>
            </a:r>
            <a:r>
              <a:rPr lang="en-GB" sz="2000" i="1" baseline="-25000" dirty="0" err="1"/>
              <a:t>r</a:t>
            </a:r>
            <a:endParaRPr lang="en-GB" sz="2000" i="1" baseline="-25000" dirty="0"/>
          </a:p>
          <a:p>
            <a:pPr lvl="1"/>
            <a:r>
              <a:rPr lang="en-GB" sz="1400" i="1" dirty="0"/>
              <a:t>Time to first reach steady state value (for underdamped systems)</a:t>
            </a:r>
          </a:p>
          <a:p>
            <a:pPr lvl="1"/>
            <a:r>
              <a:rPr lang="en-GB" sz="1400" i="1" dirty="0"/>
              <a:t>Time to go from 10% to 90% amplitude for </a:t>
            </a:r>
            <a:r>
              <a:rPr lang="en-GB" sz="1400" i="1" dirty="0" err="1"/>
              <a:t>overdamped</a:t>
            </a:r>
            <a:r>
              <a:rPr lang="en-GB" sz="1400" i="1" dirty="0"/>
              <a:t> </a:t>
            </a:r>
            <a:br>
              <a:rPr lang="en-GB" sz="1400" i="1" dirty="0"/>
            </a:br>
            <a:r>
              <a:rPr lang="en-GB" sz="1400" i="1" dirty="0"/>
              <a:t>systems</a:t>
            </a:r>
          </a:p>
          <a:p>
            <a:r>
              <a:rPr lang="en-GB" sz="2000" dirty="0"/>
              <a:t>Peak time, </a:t>
            </a:r>
            <a:r>
              <a:rPr lang="en-GB" sz="2000" i="1" dirty="0" err="1"/>
              <a:t>t</a:t>
            </a:r>
            <a:r>
              <a:rPr lang="en-GB" sz="2000" i="1" baseline="-25000" dirty="0" err="1"/>
              <a:t>p</a:t>
            </a:r>
            <a:endParaRPr lang="en-GB" sz="2000" i="1" baseline="-25000" dirty="0"/>
          </a:p>
          <a:p>
            <a:pPr lvl="1"/>
            <a:r>
              <a:rPr lang="en-GB" sz="1400" i="1" dirty="0"/>
              <a:t>Time to initial overshoot</a:t>
            </a:r>
            <a:endParaRPr lang="en-GB" sz="2000" dirty="0"/>
          </a:p>
          <a:p>
            <a:r>
              <a:rPr lang="en-GB" sz="2000" dirty="0"/>
              <a:t>Peak overshoot, </a:t>
            </a:r>
            <a:r>
              <a:rPr lang="en-GB" sz="2000" i="1" dirty="0"/>
              <a:t>y(</a:t>
            </a:r>
            <a:r>
              <a:rPr lang="en-GB" sz="2000" i="1" dirty="0" err="1"/>
              <a:t>t</a:t>
            </a:r>
            <a:r>
              <a:rPr lang="en-GB" sz="2000" i="1" baseline="-25000" dirty="0" err="1"/>
              <a:t>p</a:t>
            </a:r>
            <a:r>
              <a:rPr lang="en-GB" sz="2000" i="1" dirty="0"/>
              <a:t>) –</a:t>
            </a:r>
            <a:r>
              <a:rPr lang="en-GB" sz="2000" i="1" dirty="0" err="1"/>
              <a:t>y</a:t>
            </a:r>
            <a:r>
              <a:rPr lang="en-GB" sz="2000" i="1" baseline="-25000" dirty="0" err="1"/>
              <a:t>ss</a:t>
            </a:r>
            <a:r>
              <a:rPr lang="en-GB" sz="2000" i="1" baseline="-25000" dirty="0"/>
              <a:t>  </a:t>
            </a:r>
          </a:p>
          <a:p>
            <a:pPr lvl="1"/>
            <a:r>
              <a:rPr lang="en-GB" sz="1400" i="1" dirty="0"/>
              <a:t>Initial overshoot, above </a:t>
            </a:r>
            <a:br>
              <a:rPr lang="en-GB" sz="1400" i="1" dirty="0"/>
            </a:br>
            <a:r>
              <a:rPr lang="en-GB" sz="1400" i="1" dirty="0"/>
              <a:t>steady state value (usually expressed as %)</a:t>
            </a:r>
          </a:p>
          <a:p>
            <a:r>
              <a:rPr lang="en-GB" sz="2000" dirty="0"/>
              <a:t>Settling time, </a:t>
            </a:r>
            <a:r>
              <a:rPr lang="en-GB" sz="2000" i="1" dirty="0" err="1"/>
              <a:t>t</a:t>
            </a:r>
            <a:r>
              <a:rPr lang="en-GB" sz="2000" i="1" baseline="-25000" dirty="0" err="1"/>
              <a:t>s</a:t>
            </a:r>
            <a:endParaRPr lang="en-GB" sz="2000" i="1" baseline="-25000" dirty="0"/>
          </a:p>
          <a:p>
            <a:pPr lvl="1"/>
            <a:r>
              <a:rPr lang="en-GB" sz="1400" i="1" dirty="0"/>
              <a:t>Time for response to reach and remain in specified ratio (±5% in this case)</a:t>
            </a:r>
          </a:p>
          <a:p>
            <a:r>
              <a:rPr lang="en-GB" sz="2000" dirty="0"/>
              <a:t>Number of oscillations to </a:t>
            </a:r>
            <a:r>
              <a:rPr lang="en-GB" sz="2000" i="1" dirty="0" err="1"/>
              <a:t>t</a:t>
            </a:r>
            <a:r>
              <a:rPr lang="en-GB" sz="2000" i="1" baseline="-25000" dirty="0" err="1"/>
              <a:t>s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23931662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42" grpId="0"/>
      <p:bldP spid="45" grpId="0"/>
      <p:bldP spid="49" grpId="0"/>
      <p:bldP spid="24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019" y="309282"/>
            <a:ext cx="8229600" cy="6158754"/>
          </a:xfrm>
        </p:spPr>
        <p:txBody>
          <a:bodyPr/>
          <a:lstStyle/>
          <a:p>
            <a:r>
              <a:rPr lang="en-GB" sz="2400" dirty="0"/>
              <a:t>Rise time: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marL="457200" lvl="1" indent="0">
              <a:buNone/>
            </a:pPr>
            <a:endParaRPr lang="en-GB" dirty="0"/>
          </a:p>
          <a:p>
            <a:pPr lvl="0" algn="just"/>
            <a:r>
              <a:rPr lang="en-GB" sz="2400" dirty="0">
                <a:solidFill>
                  <a:prstClr val="black"/>
                </a:solidFill>
              </a:rPr>
              <a:t>Time to peak:</a:t>
            </a:r>
            <a:endParaRPr lang="en-GB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5791" y="3005137"/>
          <a:ext cx="2941413" cy="8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431613" progId="Equation.DSMT4">
                  <p:embed/>
                </p:oleObj>
              </mc:Choice>
              <mc:Fallback>
                <p:oleObj name="Equation" r:id="rId2" imgW="990170" imgH="43161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1" y="3005137"/>
                        <a:ext cx="2941413" cy="8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98D2E7-CD2D-44E8-A0FE-CDF1FD868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486" y="1001245"/>
          <a:ext cx="6000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69800" progId="Equation.DSMT4">
                  <p:embed/>
                </p:oleObj>
              </mc:Choice>
              <mc:Fallback>
                <p:oleObj name="Equation" r:id="rId4" imgW="2400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98D2E7-CD2D-44E8-A0FE-CDF1FD868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86" y="1001245"/>
                        <a:ext cx="6000750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F4D378D-FA52-45E4-B05F-1C2421C4F02E}"/>
              </a:ext>
            </a:extLst>
          </p:cNvPr>
          <p:cNvGrpSpPr/>
          <p:nvPr/>
        </p:nvGrpSpPr>
        <p:grpSpPr>
          <a:xfrm>
            <a:off x="4572000" y="2123574"/>
            <a:ext cx="3993211" cy="2610852"/>
            <a:chOff x="3429000" y="1889760"/>
            <a:chExt cx="5690616" cy="4282440"/>
          </a:xfrm>
        </p:grpSpPr>
        <p:pic>
          <p:nvPicPr>
            <p:cNvPr id="8" name="Picture 7" descr="secorder_perf.jpg">
              <a:extLst>
                <a:ext uri="{FF2B5EF4-FFF2-40B4-BE49-F238E27FC236}">
                  <a16:creationId xmlns:a16="http://schemas.microsoft.com/office/drawing/2014/main" id="{F9A50F19-E23A-465A-BD15-08766FED61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429000" y="1889760"/>
              <a:ext cx="5690616" cy="428244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0AE7A06-926E-4F23-B458-DB175126979B}"/>
                </a:ext>
              </a:extLst>
            </p:cNvPr>
            <p:cNvSpPr txBox="1"/>
            <p:nvPr/>
          </p:nvSpPr>
          <p:spPr>
            <a:xfrm>
              <a:off x="3649266" y="2103404"/>
              <a:ext cx="530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c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(</a:t>
              </a:r>
              <a:r>
                <a: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A2A8E71-F049-4CDE-A0C0-88B4033901B3}"/>
                </a:ext>
              </a:extLst>
            </p:cNvPr>
            <p:cNvSpPr txBox="1"/>
            <p:nvPr/>
          </p:nvSpPr>
          <p:spPr>
            <a:xfrm>
              <a:off x="8068866" y="5684804"/>
              <a:ext cx="689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Tim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2F0F0E1-B17D-4198-A682-6C4B72482913}"/>
                </a:ext>
              </a:extLst>
            </p:cNvPr>
            <p:cNvSpPr txBox="1"/>
            <p:nvPr/>
          </p:nvSpPr>
          <p:spPr>
            <a:xfrm>
              <a:off x="3954066" y="5608604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-128"/>
                  <a:cs typeface="+mn-cs"/>
                </a:rPr>
                <a:t>0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49764E2-1B99-4383-A9C8-B14C42E56EF9}"/>
                </a:ext>
              </a:extLst>
            </p:cNvPr>
            <p:cNvCxnSpPr/>
            <p:nvPr/>
          </p:nvCxnSpPr>
          <p:spPr>
            <a:xfrm>
              <a:off x="4182666" y="3203598"/>
              <a:ext cx="442793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052741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lide Option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Slide Option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Slide Option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Slide Option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279c20c3caf3300dae6b438536eb8c56">
  <xsd:schema xmlns:xsd="http://www.w3.org/2001/XMLSchema" xmlns:p="http://schemas.microsoft.com/office/2006/metadata/properties" targetNamespace="http://schemas.microsoft.com/office/2006/metadata/properties" ma:root="true" ma:fieldsID="0d2e1ca116041f9e11471c52c4c9d60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484E309-D7E3-4913-A586-664FC19F64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A5E2E0FC-4ABD-40FC-B1CB-2E78DAC903F1}">
  <ds:schemaRefs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7464994-39A1-4544-A84A-FE2F58E454E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123</TotalTime>
  <Words>426</Words>
  <Application>Microsoft Office PowerPoint</Application>
  <PresentationFormat>On-screen Show (4:3)</PresentationFormat>
  <Paragraphs>132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Times New Roman</vt:lpstr>
      <vt:lpstr>Default Design</vt:lpstr>
      <vt:lpstr>Slide Option 1</vt:lpstr>
      <vt:lpstr>Slide Option 2</vt:lpstr>
      <vt:lpstr>1_Slide Option 1</vt:lpstr>
      <vt:lpstr>2_Slide Option 1</vt:lpstr>
      <vt:lpstr>Equation</vt:lpstr>
      <vt:lpstr>UWE Bristol Advanced control and dynamics UFME7F-15-M</vt:lpstr>
      <vt:lpstr>General application --- control in life and work</vt:lpstr>
      <vt:lpstr>Simple example (closed loop and dynamic)</vt:lpstr>
      <vt:lpstr>Some Examples</vt:lpstr>
      <vt:lpstr>Examples</vt:lpstr>
      <vt:lpstr>Specification of 2nd order systems for controller design with ζ and ωn </vt:lpstr>
      <vt:lpstr>Response/pole location on the “s” plane</vt:lpstr>
      <vt:lpstr>Second order step response</vt:lpstr>
      <vt:lpstr>PowerPoint Presentation</vt:lpstr>
      <vt:lpstr>PowerPoint Presentation</vt:lpstr>
      <vt:lpstr>Standard (normalised) step response</vt:lpstr>
      <vt:lpstr>First order: Unit step</vt:lpstr>
      <vt:lpstr>Example: unit step</vt:lpstr>
      <vt:lpstr>Any questions?</vt:lpstr>
    </vt:vector>
  </TitlesOfParts>
  <Company>University of the West of Eng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kkkkkk</dc:title>
  <dc:creator>at-admin</dc:creator>
  <cp:lastModifiedBy>Quan Zhu</cp:lastModifiedBy>
  <cp:revision>889</cp:revision>
  <cp:lastPrinted>2016-02-03T08:28:00Z</cp:lastPrinted>
  <dcterms:created xsi:type="dcterms:W3CDTF">2010-08-25T15:20:58Z</dcterms:created>
  <dcterms:modified xsi:type="dcterms:W3CDTF">2023-03-27T14:24:32Z</dcterms:modified>
</cp:coreProperties>
</file>